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05116F" w14:textId="772333EC" w:rsidR="00AA2CB1" w:rsidRDefault="00BC339B" w:rsidP="00683134">
      <w:r>
        <w:t>Check for Understanding</w:t>
      </w:r>
      <w:r w:rsidR="00683134">
        <w:tab/>
      </w:r>
      <w:r w:rsidR="00683134">
        <w:tab/>
      </w:r>
      <w:r w:rsidR="00683134">
        <w:tab/>
      </w:r>
      <w:r w:rsidR="00683134">
        <w:tab/>
        <w:t xml:space="preserve">              Name _____________________________________ </w:t>
      </w:r>
      <w:bookmarkStart w:id="0" w:name="_GoBack"/>
      <w:bookmarkEnd w:id="0"/>
      <w:r w:rsidR="00683134">
        <w:t>Basic Trigonometric</w:t>
      </w:r>
      <w:r w:rsidR="006B0E19">
        <w:t xml:space="preserve"> Identities</w:t>
      </w:r>
    </w:p>
    <w:p w14:paraId="487AB47A" w14:textId="77777777" w:rsidR="0035560C" w:rsidRDefault="005657A3" w:rsidP="0035560C">
      <w:r>
        <w:t>Write each expression in terms of a single trig function</w:t>
      </w:r>
    </w:p>
    <w:p w14:paraId="266A8E67" w14:textId="77777777" w:rsidR="00EB1E52" w:rsidRDefault="0035560C" w:rsidP="0035560C">
      <w:r>
        <w:t xml:space="preserve">1.  </w:t>
      </w:r>
      <w:r w:rsidR="005657A3" w:rsidRPr="005657A3">
        <w:rPr>
          <w:position w:val="-6"/>
        </w:rPr>
        <w:object w:dxaOrig="1020" w:dyaOrig="279" w14:anchorId="4B69DB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5pt" o:ole="">
            <v:imagedata r:id="rId4" o:title=""/>
          </v:shape>
          <o:OLEObject Type="Embed" ProgID="Equation.DSMT4" ShapeID="_x0000_i1025" DrawAspect="Content" ObjectID="_1650348080" r:id="rId5"/>
        </w:object>
      </w:r>
      <w:r w:rsidR="00E90071">
        <w:tab/>
      </w:r>
      <w:r w:rsidR="00E90071">
        <w:tab/>
      </w:r>
      <w:r w:rsidR="00E90071">
        <w:tab/>
      </w:r>
      <w:r w:rsidR="005657A3">
        <w:t xml:space="preserve">              </w:t>
      </w:r>
      <w:r w:rsidR="00683134">
        <w:tab/>
      </w:r>
      <w:r w:rsidR="00683134">
        <w:tab/>
      </w:r>
      <w:r w:rsidR="00683134">
        <w:tab/>
      </w:r>
      <w:r w:rsidR="005657A3">
        <w:t xml:space="preserve">      </w:t>
      </w:r>
      <w:r w:rsidR="00683134">
        <w:tab/>
      </w:r>
      <w:r w:rsidR="005657A3">
        <w:t xml:space="preserve">       </w:t>
      </w:r>
      <w:r w:rsidR="00E90071">
        <w:t>2.</w:t>
      </w:r>
      <w:r w:rsidR="005657A3">
        <w:t xml:space="preserve">  </w:t>
      </w:r>
      <w:r w:rsidR="00EB1E52" w:rsidRPr="00EB1E52">
        <w:rPr>
          <w:position w:val="-6"/>
        </w:rPr>
        <w:object w:dxaOrig="1060" w:dyaOrig="279" w14:anchorId="370EA15E">
          <v:shape id="_x0000_i1026" type="#_x0000_t75" style="width:53.5pt;height:14.5pt" o:ole="">
            <v:imagedata r:id="rId6" o:title=""/>
          </v:shape>
          <o:OLEObject Type="Embed" ProgID="Equation.DSMT4" ShapeID="_x0000_i1026" DrawAspect="Content" ObjectID="_1650348081" r:id="rId7"/>
        </w:object>
      </w:r>
    </w:p>
    <w:p w14:paraId="60E5D657" w14:textId="77777777" w:rsidR="0035560C" w:rsidRDefault="00E90071" w:rsidP="0035560C">
      <w:r>
        <w:t xml:space="preserve">  </w:t>
      </w:r>
    </w:p>
    <w:p w14:paraId="6C5CA809" w14:textId="77777777" w:rsidR="00683134" w:rsidRDefault="00683134" w:rsidP="0035560C"/>
    <w:p w14:paraId="39A758B5" w14:textId="77777777" w:rsidR="00683134" w:rsidRDefault="00683134" w:rsidP="0035560C"/>
    <w:p w14:paraId="6402DFE8" w14:textId="77777777" w:rsidR="00683134" w:rsidRDefault="00683134" w:rsidP="0035560C"/>
    <w:p w14:paraId="5D54C469" w14:textId="77777777" w:rsidR="005657A3" w:rsidRDefault="005657A3" w:rsidP="0035560C"/>
    <w:p w14:paraId="17FFD706" w14:textId="77777777" w:rsidR="005657A3" w:rsidRDefault="005657A3" w:rsidP="0035560C">
      <w:r>
        <w:t>3.</w:t>
      </w:r>
      <w:r w:rsidR="00EB1E52">
        <w:t xml:space="preserve">  </w:t>
      </w:r>
      <w:r w:rsidR="00703056" w:rsidRPr="00703056">
        <w:rPr>
          <w:position w:val="-6"/>
        </w:rPr>
        <w:object w:dxaOrig="1040" w:dyaOrig="279" w14:anchorId="475153D0">
          <v:shape id="_x0000_i1027" type="#_x0000_t75" style="width:51.5pt;height:14.5pt" o:ole="">
            <v:imagedata r:id="rId8" o:title=""/>
          </v:shape>
          <o:OLEObject Type="Embed" ProgID="Equation.DSMT4" ShapeID="_x0000_i1027" DrawAspect="Content" ObjectID="_1650348082" r:id="rId9"/>
        </w:object>
      </w:r>
      <w:r w:rsidR="00703056">
        <w:tab/>
      </w:r>
      <w:r w:rsidR="00703056">
        <w:tab/>
      </w:r>
      <w:r w:rsidR="00703056">
        <w:tab/>
      </w:r>
      <w:r w:rsidR="00703056">
        <w:tab/>
      </w:r>
      <w:r w:rsidR="00703056">
        <w:tab/>
      </w:r>
      <w:r w:rsidR="00683134">
        <w:tab/>
      </w:r>
      <w:r w:rsidR="00683134">
        <w:tab/>
        <w:t xml:space="preserve">       </w:t>
      </w:r>
      <w:r w:rsidR="00703056">
        <w:t xml:space="preserve">4.  </w:t>
      </w:r>
      <w:r w:rsidR="00703056" w:rsidRPr="00703056">
        <w:rPr>
          <w:position w:val="-6"/>
        </w:rPr>
        <w:object w:dxaOrig="1120" w:dyaOrig="320" w14:anchorId="1609230A">
          <v:shape id="_x0000_i1028" type="#_x0000_t75" style="width:56pt;height:15.5pt" o:ole="">
            <v:imagedata r:id="rId10" o:title=""/>
          </v:shape>
          <o:OLEObject Type="Embed" ProgID="Equation.DSMT4" ShapeID="_x0000_i1028" DrawAspect="Content" ObjectID="_1650348083" r:id="rId11"/>
        </w:object>
      </w:r>
      <w:r>
        <w:t xml:space="preserve">  </w:t>
      </w:r>
    </w:p>
    <w:p w14:paraId="4CE8C3B7" w14:textId="77777777" w:rsidR="00703056" w:rsidRDefault="00703056" w:rsidP="0035560C"/>
    <w:p w14:paraId="18A928B6" w14:textId="77777777" w:rsidR="00703056" w:rsidRDefault="00703056" w:rsidP="0035560C"/>
    <w:p w14:paraId="2C8B90CE" w14:textId="77777777" w:rsidR="00703056" w:rsidRDefault="00703056" w:rsidP="0035560C"/>
    <w:p w14:paraId="013EFBA4" w14:textId="77777777" w:rsidR="00683134" w:rsidRDefault="00683134" w:rsidP="0035560C"/>
    <w:p w14:paraId="68487D05" w14:textId="77777777" w:rsidR="00703056" w:rsidRDefault="00703056" w:rsidP="0035560C"/>
    <w:p w14:paraId="3FF11CBB" w14:textId="77777777" w:rsidR="00703056" w:rsidRDefault="00703056" w:rsidP="0035560C">
      <w:r>
        <w:t xml:space="preserve">5.  </w:t>
      </w:r>
      <w:r w:rsidR="00821A39" w:rsidRPr="00833B98">
        <w:rPr>
          <w:position w:val="-32"/>
        </w:rPr>
        <w:object w:dxaOrig="1579" w:dyaOrig="760" w14:anchorId="7791ED41">
          <v:shape id="_x0000_i1029" type="#_x0000_t75" style="width:78.5pt;height:38.5pt" o:ole="">
            <v:imagedata r:id="rId12" o:title=""/>
          </v:shape>
          <o:OLEObject Type="Embed" ProgID="Equation.DSMT4" ShapeID="_x0000_i1029" DrawAspect="Content" ObjectID="_1650348084" r:id="rId13"/>
        </w:object>
      </w:r>
      <w:r w:rsidR="00821A39">
        <w:tab/>
      </w:r>
      <w:r w:rsidR="00821A39">
        <w:tab/>
      </w:r>
      <w:r w:rsidR="00821A39">
        <w:tab/>
      </w:r>
      <w:r w:rsidR="00683134">
        <w:tab/>
      </w:r>
      <w:r w:rsidR="00683134">
        <w:tab/>
        <w:t xml:space="preserve">                      </w:t>
      </w:r>
      <w:r w:rsidR="00821A39">
        <w:t xml:space="preserve">6.  </w:t>
      </w:r>
      <w:r w:rsidR="00821A39" w:rsidRPr="00821A39">
        <w:rPr>
          <w:position w:val="-24"/>
        </w:rPr>
        <w:object w:dxaOrig="600" w:dyaOrig="620" w14:anchorId="3447C06A">
          <v:shape id="_x0000_i1030" type="#_x0000_t75" style="width:30pt;height:31pt" o:ole="">
            <v:imagedata r:id="rId14" o:title=""/>
          </v:shape>
          <o:OLEObject Type="Embed" ProgID="Equation.DSMT4" ShapeID="_x0000_i1030" DrawAspect="Content" ObjectID="_1650348085" r:id="rId15"/>
        </w:object>
      </w:r>
    </w:p>
    <w:p w14:paraId="1FE8172A" w14:textId="77777777" w:rsidR="00821A39" w:rsidRDefault="00821A39" w:rsidP="0035560C"/>
    <w:p w14:paraId="25CD68F2" w14:textId="77777777" w:rsidR="00821A39" w:rsidRDefault="00821A39" w:rsidP="0035560C"/>
    <w:p w14:paraId="543FD8B7" w14:textId="77777777" w:rsidR="00821A39" w:rsidRDefault="00821A39" w:rsidP="0035560C"/>
    <w:p w14:paraId="3069C54A" w14:textId="77777777" w:rsidR="00683134" w:rsidRDefault="00683134" w:rsidP="0035560C"/>
    <w:p w14:paraId="64C2756F" w14:textId="77777777" w:rsidR="00683134" w:rsidRDefault="00683134" w:rsidP="0035560C"/>
    <w:p w14:paraId="131FFD17" w14:textId="77777777" w:rsidR="00821A39" w:rsidRDefault="00821A39" w:rsidP="0035560C">
      <w:r>
        <w:t xml:space="preserve">7.  </w:t>
      </w:r>
      <w:r w:rsidR="007F376D" w:rsidRPr="007F376D">
        <w:rPr>
          <w:position w:val="-28"/>
        </w:rPr>
        <w:object w:dxaOrig="1500" w:dyaOrig="680" w14:anchorId="3FAD6844">
          <v:shape id="_x0000_i1031" type="#_x0000_t75" style="width:75pt;height:34pt" o:ole="">
            <v:imagedata r:id="rId16" o:title=""/>
          </v:shape>
          <o:OLEObject Type="Embed" ProgID="Equation.DSMT4" ShapeID="_x0000_i1031" DrawAspect="Content" ObjectID="_1650348086" r:id="rId17"/>
        </w:object>
      </w:r>
      <w:r w:rsidR="007F376D">
        <w:tab/>
      </w:r>
      <w:r w:rsidR="007F376D">
        <w:tab/>
      </w:r>
      <w:r w:rsidR="007F376D">
        <w:tab/>
      </w:r>
      <w:r w:rsidR="00683134">
        <w:tab/>
        <w:t xml:space="preserve">                </w:t>
      </w:r>
      <w:r w:rsidR="007F376D">
        <w:tab/>
      </w:r>
      <w:r w:rsidR="00683134">
        <w:t xml:space="preserve">           </w:t>
      </w:r>
      <w:r w:rsidR="007F376D">
        <w:t xml:space="preserve">8.  </w:t>
      </w:r>
      <w:r w:rsidR="007F376D" w:rsidRPr="007F376D">
        <w:rPr>
          <w:position w:val="-24"/>
        </w:rPr>
        <w:object w:dxaOrig="680" w:dyaOrig="660" w14:anchorId="7A85D6A9">
          <v:shape id="_x0000_i1032" type="#_x0000_t75" style="width:34pt;height:33pt" o:ole="">
            <v:imagedata r:id="rId18" o:title=""/>
          </v:shape>
          <o:OLEObject Type="Embed" ProgID="Equation.DSMT4" ShapeID="_x0000_i1032" DrawAspect="Content" ObjectID="_1650348087" r:id="rId19"/>
        </w:object>
      </w:r>
    </w:p>
    <w:p w14:paraId="4D3D260F" w14:textId="77777777" w:rsidR="00672590" w:rsidRDefault="00672590" w:rsidP="0035560C"/>
    <w:p w14:paraId="3DE9EAF6" w14:textId="77777777" w:rsidR="00672590" w:rsidRDefault="00672590" w:rsidP="0035560C"/>
    <w:p w14:paraId="51E7AD38" w14:textId="77777777" w:rsidR="00672590" w:rsidRDefault="00672590" w:rsidP="0035560C"/>
    <w:p w14:paraId="3FED0C9E" w14:textId="77777777" w:rsidR="00672590" w:rsidRDefault="00672590" w:rsidP="0035560C"/>
    <w:p w14:paraId="0409E9FC" w14:textId="77777777" w:rsidR="00672590" w:rsidRDefault="00672590" w:rsidP="0035560C"/>
    <w:p w14:paraId="0B622132" w14:textId="77777777" w:rsidR="00672590" w:rsidRDefault="00672590" w:rsidP="0035560C">
      <w:r>
        <w:lastRenderedPageBreak/>
        <w:t>Verify:</w:t>
      </w:r>
    </w:p>
    <w:p w14:paraId="4EA03AED" w14:textId="77777777" w:rsidR="00672590" w:rsidRDefault="00672590" w:rsidP="0035560C">
      <w:r>
        <w:t xml:space="preserve">9.  </w:t>
      </w:r>
      <w:r w:rsidRPr="00672590">
        <w:rPr>
          <w:position w:val="-24"/>
        </w:rPr>
        <w:object w:dxaOrig="1400" w:dyaOrig="620" w14:anchorId="7B89090D">
          <v:shape id="_x0000_i1033" type="#_x0000_t75" style="width:69.5pt;height:31pt" o:ole="">
            <v:imagedata r:id="rId20" o:title=""/>
          </v:shape>
          <o:OLEObject Type="Embed" ProgID="Equation.DSMT4" ShapeID="_x0000_i1033" DrawAspect="Content" ObjectID="_1650348088" r:id="rId21"/>
        </w:object>
      </w:r>
      <w:r>
        <w:tab/>
      </w:r>
      <w:r>
        <w:tab/>
      </w:r>
      <w:r>
        <w:tab/>
      </w:r>
      <w:r>
        <w:tab/>
      </w:r>
      <w:r w:rsidR="00683134">
        <w:tab/>
      </w:r>
      <w:r w:rsidR="00683134">
        <w:tab/>
      </w:r>
      <w:r>
        <w:t xml:space="preserve">10.  </w:t>
      </w:r>
      <w:r w:rsidRPr="00672590">
        <w:rPr>
          <w:position w:val="-24"/>
        </w:rPr>
        <w:object w:dxaOrig="1660" w:dyaOrig="620" w14:anchorId="532D3B12">
          <v:shape id="_x0000_i1034" type="#_x0000_t75" style="width:83pt;height:31pt" o:ole="">
            <v:imagedata r:id="rId22" o:title=""/>
          </v:shape>
          <o:OLEObject Type="Embed" ProgID="Equation.DSMT4" ShapeID="_x0000_i1034" DrawAspect="Content" ObjectID="_1650348089" r:id="rId23"/>
        </w:object>
      </w:r>
    </w:p>
    <w:p w14:paraId="7401860A" w14:textId="77777777" w:rsidR="00672590" w:rsidRDefault="00672590" w:rsidP="0035560C"/>
    <w:p w14:paraId="798015B4" w14:textId="77777777" w:rsidR="00672590" w:rsidRDefault="00672590" w:rsidP="0035560C"/>
    <w:p w14:paraId="41CDA622" w14:textId="77777777" w:rsidR="00672590" w:rsidRDefault="00672590" w:rsidP="0035560C"/>
    <w:p w14:paraId="096B370E" w14:textId="77777777" w:rsidR="00672590" w:rsidRDefault="00672590" w:rsidP="0035560C"/>
    <w:p w14:paraId="712BB93F" w14:textId="77777777" w:rsidR="00683134" w:rsidRDefault="00683134" w:rsidP="0035560C"/>
    <w:p w14:paraId="356EA9B0" w14:textId="77777777" w:rsidR="00683134" w:rsidRDefault="00683134" w:rsidP="0035560C"/>
    <w:p w14:paraId="71708BE4" w14:textId="77777777" w:rsidR="00683134" w:rsidRDefault="00683134" w:rsidP="0035560C"/>
    <w:p w14:paraId="05B3AA8F" w14:textId="77777777" w:rsidR="00683134" w:rsidRDefault="00683134" w:rsidP="0035560C"/>
    <w:p w14:paraId="58A2E5D2" w14:textId="77777777" w:rsidR="00672590" w:rsidRDefault="00672590" w:rsidP="0035560C"/>
    <w:p w14:paraId="7C579A21" w14:textId="77777777" w:rsidR="00672590" w:rsidRDefault="00672590" w:rsidP="0035560C">
      <w:r>
        <w:t xml:space="preserve">11.  </w:t>
      </w:r>
      <w:r w:rsidR="00F94532" w:rsidRPr="00F94532">
        <w:rPr>
          <w:position w:val="-16"/>
        </w:rPr>
        <w:object w:dxaOrig="2500" w:dyaOrig="440" w14:anchorId="09400B6B">
          <v:shape id="_x0000_i1035" type="#_x0000_t75" style="width:125.5pt;height:22pt" o:ole="">
            <v:imagedata r:id="rId24" o:title=""/>
          </v:shape>
          <o:OLEObject Type="Embed" ProgID="Equation.DSMT4" ShapeID="_x0000_i1035" DrawAspect="Content" ObjectID="_1650348090" r:id="rId25"/>
        </w:object>
      </w:r>
      <w:r w:rsidR="00F94532">
        <w:tab/>
      </w:r>
      <w:r w:rsidR="00F94532">
        <w:tab/>
      </w:r>
      <w:r w:rsidR="00F94532">
        <w:tab/>
      </w:r>
      <w:r w:rsidR="00683134">
        <w:tab/>
      </w:r>
      <w:r w:rsidR="00F94532">
        <w:t xml:space="preserve">12.  </w:t>
      </w:r>
      <w:r w:rsidR="0007697F" w:rsidRPr="0007697F">
        <w:rPr>
          <w:position w:val="-14"/>
        </w:rPr>
        <w:object w:dxaOrig="2900" w:dyaOrig="400" w14:anchorId="7902AE3B">
          <v:shape id="_x0000_i1036" type="#_x0000_t75" style="width:144.5pt;height:20.5pt" o:ole="">
            <v:imagedata r:id="rId26" o:title=""/>
          </v:shape>
          <o:OLEObject Type="Embed" ProgID="Equation.DSMT4" ShapeID="_x0000_i1036" DrawAspect="Content" ObjectID="_1650348091" r:id="rId27"/>
        </w:object>
      </w:r>
    </w:p>
    <w:p w14:paraId="47C0D2F5" w14:textId="77777777" w:rsidR="00672590" w:rsidRDefault="00672590" w:rsidP="0035560C"/>
    <w:sectPr w:rsidR="00672590" w:rsidSect="0068313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60C"/>
    <w:rsid w:val="000110E1"/>
    <w:rsid w:val="00022E78"/>
    <w:rsid w:val="00032098"/>
    <w:rsid w:val="00042E40"/>
    <w:rsid w:val="000448B9"/>
    <w:rsid w:val="0007697F"/>
    <w:rsid w:val="00132FCC"/>
    <w:rsid w:val="00211711"/>
    <w:rsid w:val="00256199"/>
    <w:rsid w:val="00286091"/>
    <w:rsid w:val="0030290F"/>
    <w:rsid w:val="00312EA8"/>
    <w:rsid w:val="0035560C"/>
    <w:rsid w:val="005657A3"/>
    <w:rsid w:val="00660ACA"/>
    <w:rsid w:val="00663556"/>
    <w:rsid w:val="00672590"/>
    <w:rsid w:val="00683134"/>
    <w:rsid w:val="006B0E19"/>
    <w:rsid w:val="00703056"/>
    <w:rsid w:val="007A5A19"/>
    <w:rsid w:val="007F2E10"/>
    <w:rsid w:val="007F376D"/>
    <w:rsid w:val="00821A39"/>
    <w:rsid w:val="00833B98"/>
    <w:rsid w:val="009B2DF7"/>
    <w:rsid w:val="00AA2CB1"/>
    <w:rsid w:val="00B72BB9"/>
    <w:rsid w:val="00BC339B"/>
    <w:rsid w:val="00BC560B"/>
    <w:rsid w:val="00C674D4"/>
    <w:rsid w:val="00CE4E94"/>
    <w:rsid w:val="00E90071"/>
    <w:rsid w:val="00EB1E52"/>
    <w:rsid w:val="00EE2203"/>
    <w:rsid w:val="00F4136C"/>
    <w:rsid w:val="00F94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8EF7F5"/>
  <w15:docId w15:val="{0539488C-C6DD-4C49-A4CC-3F4218E7C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831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13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2</cp:revision>
  <cp:lastPrinted>2019-04-09T16:49:00Z</cp:lastPrinted>
  <dcterms:created xsi:type="dcterms:W3CDTF">2020-05-07T13:15:00Z</dcterms:created>
  <dcterms:modified xsi:type="dcterms:W3CDTF">2020-05-0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